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sldIdLst>
    <p:sldId id="259" r:id="rId2"/>
    <p:sldId id="401" r:id="rId3"/>
    <p:sldId id="267" r:id="rId4"/>
    <p:sldId id="264" r:id="rId5"/>
    <p:sldId id="285" r:id="rId6"/>
    <p:sldId id="286" r:id="rId7"/>
    <p:sldId id="288" r:id="rId8"/>
    <p:sldId id="290" r:id="rId9"/>
    <p:sldId id="291" r:id="rId10"/>
    <p:sldId id="402" r:id="rId11"/>
    <p:sldId id="279" r:id="rId12"/>
    <p:sldId id="265" r:id="rId13"/>
    <p:sldId id="326" r:id="rId14"/>
  </p:sldIdLst>
  <p:sldSz cx="18288000" cy="10287000"/>
  <p:notesSz cx="6858000" cy="9144000"/>
  <p:embeddedFontLst>
    <p:embeddedFont>
      <p:font typeface="Calibri" pitchFamily="34" charset="0"/>
      <p:regular r:id="rId16"/>
      <p:bold r:id="rId17"/>
      <p:italic r:id="rId18"/>
      <p:boldItalic r:id="rId19"/>
    </p:embeddedFont>
    <p:embeddedFont>
      <p:font typeface="SimSun" pitchFamily="2" charset="-122"/>
      <p:regular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>
        <p:scale>
          <a:sx n="48" d="100"/>
          <a:sy n="48" d="100"/>
        </p:scale>
        <p:origin x="-416" y="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84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2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3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3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36.wmf"/><Relationship Id="rId5" Type="http://schemas.openxmlformats.org/officeDocument/2006/relationships/image" Target="../media/image46.wmf"/><Relationship Id="rId10" Type="http://schemas.openxmlformats.org/officeDocument/2006/relationships/image" Target="../media/image35.wmf"/><Relationship Id="rId4" Type="http://schemas.openxmlformats.org/officeDocument/2006/relationships/image" Target="../media/image45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50.wmf"/><Relationship Id="rId7" Type="http://schemas.openxmlformats.org/officeDocument/2006/relationships/image" Target="../media/image3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332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22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sv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57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0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9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7.wmf"/><Relationship Id="rId22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30543" y="649606"/>
            <a:ext cx="18288000" cy="9525000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1143000" y="2294877"/>
            <a:ext cx="17221200" cy="34162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7200" b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ƯƠNG </a:t>
            </a: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6: HÀM SỐ </a:t>
            </a:r>
          </a:p>
          <a:p>
            <a:pPr lvl="0">
              <a:lnSpc>
                <a:spcPct val="150000"/>
              </a:lnSpc>
            </a:pP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VÀ PH</a:t>
            </a:r>
            <a:r>
              <a:rPr lang="vi-VN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ƯƠ</a:t>
            </a: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NG TRÌNH BẬC HAI MỘT ẨN</a:t>
            </a:r>
            <a:endParaRPr lang="vi-VN" sz="7200" dirty="0">
              <a:solidFill>
                <a:schemeClr val="lt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2773302" y="5711156"/>
            <a:ext cx="11523694" cy="3554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3: ĐỊNH LÍ VIÈTE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rgbClr val="FFFF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(Tiết 4)</a:t>
            </a:r>
            <a:endParaRPr sz="7500" b="1" dirty="0">
              <a:solidFill>
                <a:srgbClr val="FFFF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5240000" y="112394"/>
            <a:ext cx="3478543" cy="191754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8DC0B819-200C-03C7-5F6A-540F080E4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8688" y="2244728"/>
          <a:ext cx="7736617" cy="20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8DC0B819-200C-03C7-5F6A-540F080E4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8688" y="2244728"/>
                        <a:ext cx="7736617" cy="2009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94267" y="97632"/>
          <a:ext cx="3881438" cy="74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927000" imgH="177480" progId="Equation.DSMT4">
                  <p:embed/>
                </p:oleObj>
              </mc:Choice>
              <mc:Fallback>
                <p:oleObj name="Equation" r:id="rId3" imgW="9270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267" y="97632"/>
                        <a:ext cx="3881438" cy="740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25477" y="1234576"/>
          <a:ext cx="159305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80880" imgH="215640" progId="Equation.DSMT4">
                  <p:embed/>
                </p:oleObj>
              </mc:Choice>
              <mc:Fallback>
                <p:oleObj name="Equation" r:id="rId5" imgW="38088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5477" y="1234576"/>
                        <a:ext cx="1593057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41218"/>
              </p:ext>
            </p:extLst>
          </p:nvPr>
        </p:nvGraphicFramePr>
        <p:xfrm>
          <a:off x="3759200" y="5724525"/>
          <a:ext cx="30813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736560" imgH="266400" progId="Equation.DSMT4">
                  <p:embed/>
                </p:oleObj>
              </mc:Choice>
              <mc:Fallback>
                <p:oleObj name="Equation" r:id="rId7" imgW="736560" imgH="266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9200" y="5724525"/>
                        <a:ext cx="3081338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65601"/>
              </p:ext>
            </p:extLst>
          </p:nvPr>
        </p:nvGraphicFramePr>
        <p:xfrm>
          <a:off x="4484686" y="6652847"/>
          <a:ext cx="7389813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828800" imgH="342720" progId="Equation.DSMT4">
                  <p:embed/>
                </p:oleObj>
              </mc:Choice>
              <mc:Fallback>
                <p:oleObj name="Equation" r:id="rId9" imgW="1828800" imgH="342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4686" y="6652847"/>
                        <a:ext cx="7389813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55397"/>
              </p:ext>
            </p:extLst>
          </p:nvPr>
        </p:nvGraphicFramePr>
        <p:xfrm>
          <a:off x="4438650" y="8010525"/>
          <a:ext cx="3295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8650" y="8010525"/>
                        <a:ext cx="32956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05196"/>
              </p:ext>
            </p:extLst>
          </p:nvPr>
        </p:nvGraphicFramePr>
        <p:xfrm>
          <a:off x="4434480" y="9208722"/>
          <a:ext cx="16494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393480" imgH="164880" progId="Equation.DSMT4">
                  <p:embed/>
                </p:oleObj>
              </mc:Choice>
              <mc:Fallback>
                <p:oleObj name="Equation" r:id="rId13" imgW="39348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4480" y="9208722"/>
                        <a:ext cx="1649412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ADE2A2B-4526-816B-35BE-195A798EB6F5}"/>
              </a:ext>
            </a:extLst>
          </p:cNvPr>
          <p:cNvSpPr txBox="1"/>
          <p:nvPr/>
        </p:nvSpPr>
        <p:spPr>
          <a:xfrm>
            <a:off x="911943" y="4900409"/>
            <a:ext cx="18288000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75D5629-B1B8-F168-6793-B2FF1ACA5F16}"/>
              </a:ext>
            </a:extLst>
          </p:cNvPr>
          <p:cNvSpPr txBox="1"/>
          <p:nvPr/>
        </p:nvSpPr>
        <p:spPr>
          <a:xfrm>
            <a:off x="566044" y="31687"/>
            <a:ext cx="17369981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7FAEFC9-AD0B-8941-9643-57EE66F4A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75" y="46038"/>
          <a:ext cx="38814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927000" imgH="203040" progId="Equation.DSMT4">
                  <p:embed/>
                </p:oleObj>
              </mc:Choice>
              <mc:Fallback>
                <p:oleObj name="Equation" r:id="rId15" imgW="9270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07FAEFC9-AD0B-8941-9643-57EE66F4AA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4375" y="46038"/>
                        <a:ext cx="388143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BE6ED419-E708-4713-9CA6-51088F0A089A}"/>
              </a:ext>
            </a:extLst>
          </p:cNvPr>
          <p:cNvSpPr txBox="1"/>
          <p:nvPr/>
        </p:nvSpPr>
        <p:spPr>
          <a:xfrm>
            <a:off x="1493003" y="894666"/>
            <a:ext cx="16764000" cy="1784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sử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. Không giải ph</a:t>
            </a:r>
            <a:r>
              <a:rPr lang="vi-VN" sz="390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ng trình, </a:t>
            </a:r>
          </a:p>
          <a:p>
            <a:pPr algn="just">
              <a:lnSpc>
                <a:spcPct val="150000"/>
              </a:lnSpc>
            </a:pP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hãy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7933F3F3-0964-7773-CAB1-84DF930D5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609" y="921638"/>
          <a:ext cx="1499032" cy="109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380880" imgH="279360" progId="Equation.DSMT4">
                  <p:embed/>
                </p:oleObj>
              </mc:Choice>
              <mc:Fallback>
                <p:oleObj name="Equation" r:id="rId17" imgW="38088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7933F3F3-0964-7773-CAB1-84DF930D5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13609" y="921638"/>
                        <a:ext cx="1499032" cy="109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343DA382-017D-818D-44A5-232980175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17645"/>
              </p:ext>
            </p:extLst>
          </p:nvPr>
        </p:nvGraphicFramePr>
        <p:xfrm>
          <a:off x="3190873" y="2907411"/>
          <a:ext cx="117919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2819160" imgH="291960" progId="Equation.DSMT4">
                  <p:embed/>
                </p:oleObj>
              </mc:Choice>
              <mc:Fallback>
                <p:oleObj name="Equation" r:id="rId19" imgW="281916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343DA382-017D-818D-44A5-232980175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90873" y="2907411"/>
                        <a:ext cx="11791950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B008DCF-0301-0A3A-0321-F436337E167E}"/>
              </a:ext>
            </a:extLst>
          </p:cNvPr>
          <p:cNvSpPr txBox="1"/>
          <p:nvPr/>
        </p:nvSpPr>
        <p:spPr>
          <a:xfrm>
            <a:off x="8813082" y="4091059"/>
            <a:ext cx="1561454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2588FA9B-6172-2BCC-F835-092BF3149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61608"/>
              </p:ext>
            </p:extLst>
          </p:nvPr>
        </p:nvGraphicFramePr>
        <p:xfrm>
          <a:off x="5878513" y="4924425"/>
          <a:ext cx="30829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1" imgW="736560" imgH="266400" progId="Equation.DSMT4">
                  <p:embed/>
                </p:oleObj>
              </mc:Choice>
              <mc:Fallback>
                <p:oleObj name="Equation" r:id="rId21" imgW="73656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2588FA9B-6172-2BCC-F835-092BF3149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78513" y="4924425"/>
                        <a:ext cx="3082925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81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 2 1"/>
          <p:cNvSpPr/>
          <p:nvPr/>
        </p:nvSpPr>
        <p:spPr>
          <a:xfrm>
            <a:off x="472487" y="261259"/>
            <a:ext cx="6058943" cy="3243941"/>
          </a:xfrm>
          <a:prstGeom prst="irregularSeal2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14873" y="1363855"/>
            <a:ext cx="3197357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Ớ</a:t>
            </a:r>
            <a:endParaRPr lang="en-US" sz="4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01604"/>
              </p:ext>
            </p:extLst>
          </p:nvPr>
        </p:nvGraphicFramePr>
        <p:xfrm>
          <a:off x="3276600" y="4629106"/>
          <a:ext cx="1052195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514600" imgH="634680" progId="Equation.DSMT4">
                  <p:embed/>
                </p:oleObj>
              </mc:Choice>
              <mc:Fallback>
                <p:oleObj name="Equation" r:id="rId4" imgW="2514600" imgH="6346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4629106"/>
                        <a:ext cx="10521950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438400" y="4152900"/>
            <a:ext cx="12439328" cy="3956956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601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733932" y="2844322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194755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111539" y="2805991"/>
            <a:ext cx="5182531" cy="4593121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8470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Xem lại các bài tập đã sửa.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</a:t>
              </a:r>
              <a:endPara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746922" y="8053136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  <p:grpSp>
        <p:nvGrpSpPr>
          <p:cNvPr id="3" name="Google Shape;1105;p63">
            <a:extLst>
              <a:ext uri="{FF2B5EF4-FFF2-40B4-BE49-F238E27FC236}">
                <a16:creationId xmlns:a16="http://schemas.microsoft.com/office/drawing/2014/main" xmlns="" id="{13049BB4-CC9F-DB82-9FAC-3445F95B7758}"/>
              </a:ext>
            </a:extLst>
          </p:cNvPr>
          <p:cNvGrpSpPr/>
          <p:nvPr/>
        </p:nvGrpSpPr>
        <p:grpSpPr>
          <a:xfrm>
            <a:off x="12084969" y="2866105"/>
            <a:ext cx="5469100" cy="4554790"/>
            <a:chOff x="12263298" y="3009914"/>
            <a:chExt cx="4957847" cy="4565119"/>
          </a:xfrm>
        </p:grpSpPr>
        <p:sp>
          <p:nvSpPr>
            <p:cNvPr id="5" name="Google Shape;1106;p63">
              <a:extLst>
                <a:ext uri="{FF2B5EF4-FFF2-40B4-BE49-F238E27FC236}">
                  <a16:creationId xmlns:a16="http://schemas.microsoft.com/office/drawing/2014/main" xmlns="" id="{974672A5-5CEA-FFE6-CC4A-4E4FC42BEDFE}"/>
                </a:ext>
              </a:extLst>
            </p:cNvPr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Google Shape;1108;p63">
              <a:extLst>
                <a:ext uri="{FF2B5EF4-FFF2-40B4-BE49-F238E27FC236}">
                  <a16:creationId xmlns:a16="http://schemas.microsoft.com/office/drawing/2014/main" xmlns="" id="{F9A1E3F7-B37E-1999-8C10-5BE3B6B68B0B}"/>
                </a:ext>
              </a:extLst>
            </p:cNvPr>
            <p:cNvSpPr txBox="1"/>
            <p:nvPr/>
          </p:nvSpPr>
          <p:spPr>
            <a:xfrm>
              <a:off x="12472322" y="3507686"/>
              <a:ext cx="4539800" cy="272995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80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ị</a:t>
              </a:r>
              <a:r>
                <a:rPr lang="en-US" sz="380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: 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3800" b="1" i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“ÔN  TẬP  CUỐI CH</a:t>
              </a:r>
              <a:r>
                <a:rPr lang="vi-VN" sz="3800" b="1" i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ƯƠ</a:t>
              </a:r>
              <a:r>
                <a:rPr lang="en-US" sz="3800" b="1" i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G 6”.</a:t>
              </a:r>
              <a:endParaRPr sz="3800" b="1" i="1" dirty="0">
                <a:solidFill>
                  <a:schemeClr val="dk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4" name="Picture 6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00" y="7469883"/>
            <a:ext cx="8849956" cy="1760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5" name="Picture 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799" y="5618213"/>
            <a:ext cx="9189685" cy="2023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6" name="Picture 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016" y="6553079"/>
            <a:ext cx="7580817" cy="2484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7" name="Picture 9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57" y="2825826"/>
            <a:ext cx="15942468" cy="4969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8" name="Picture 10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290" y="7237688"/>
            <a:ext cx="4541044" cy="1993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57">
            <a:extLst>
              <a:ext uri="{FF2B5EF4-FFF2-40B4-BE49-F238E27FC236}">
                <a16:creationId xmlns:a16="http://schemas.microsoft.com/office/drawing/2014/main" xmlns="" id="{3F06AE25-3946-59F8-D5E0-B359FCADB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86987"/>
            <a:ext cx="1543958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HẮC LẠI KIẾN THỨC</a:t>
            </a:r>
            <a:endParaRPr lang="en-US" sz="6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7978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01">
            <a:extLst>
              <a:ext uri="{FF2B5EF4-FFF2-40B4-BE49-F238E27FC236}">
                <a16:creationId xmlns:a16="http://schemas.microsoft.com/office/drawing/2014/main" xmlns="" id="{8EE1DA49-6E46-1F83-DE78-395F5640A03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1"/>
            <a:ext cx="18288003" cy="10287002"/>
          </a:xfrm>
          <a:prstGeom prst="rect">
            <a:avLst/>
          </a:prstGeom>
        </p:spPr>
      </p:pic>
      <p:pic>
        <p:nvPicPr>
          <p:cNvPr id="19" name="图片 10">
            <a:extLst>
              <a:ext uri="{FF2B5EF4-FFF2-40B4-BE49-F238E27FC236}">
                <a16:creationId xmlns:a16="http://schemas.microsoft.com/office/drawing/2014/main" xmlns="" id="{E7C53238-9222-2BBF-4363-86C06670B2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65"/>
          <a:stretch/>
        </p:blipFill>
        <p:spPr>
          <a:xfrm>
            <a:off x="0" y="1443941"/>
            <a:ext cx="7876554" cy="7791450"/>
          </a:xfrm>
          <a:prstGeom prst="rect">
            <a:avLst/>
          </a:prstGeom>
        </p:spPr>
      </p:pic>
      <p:grpSp>
        <p:nvGrpSpPr>
          <p:cNvPr id="20" name="组合 13">
            <a:extLst>
              <a:ext uri="{FF2B5EF4-FFF2-40B4-BE49-F238E27FC236}">
                <a16:creationId xmlns:a16="http://schemas.microsoft.com/office/drawing/2014/main" xmlns="" id="{A3A2CAAB-C14E-3D17-CF50-CD9BA7FFDBA1}"/>
              </a:ext>
            </a:extLst>
          </p:cNvPr>
          <p:cNvGrpSpPr/>
          <p:nvPr/>
        </p:nvGrpSpPr>
        <p:grpSpPr>
          <a:xfrm>
            <a:off x="787583" y="7824464"/>
            <a:ext cx="1521618" cy="621506"/>
            <a:chOff x="2843213" y="5216309"/>
            <a:chExt cx="1014412" cy="414337"/>
          </a:xfrm>
        </p:grpSpPr>
        <p:sp>
          <p:nvSpPr>
            <p:cNvPr id="21" name="圆角矩形 14">
              <a:extLst>
                <a:ext uri="{FF2B5EF4-FFF2-40B4-BE49-F238E27FC236}">
                  <a16:creationId xmlns:a16="http://schemas.microsoft.com/office/drawing/2014/main" xmlns="" id="{4541FDBD-BAD8-FA81-069C-662385DBAB09}"/>
                </a:ext>
              </a:extLst>
            </p:cNvPr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ysClr val="window" lastClr="FFFFFF"/>
            </a:solidFill>
            <a:ln w="63500" cap="flat" cmpd="sng" algn="ctr">
              <a:solidFill>
                <a:srgbClr val="3F3F3F">
                  <a:lumMod val="85000"/>
                  <a:lumOff val="1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371600">
                <a:defRPr/>
              </a:pPr>
              <a:endParaRPr kumimoji="1" lang="zh-CN" altLang="en-US" sz="2700" kern="0">
                <a:solidFill>
                  <a:prstClr val="white"/>
                </a:solidFill>
                <a:latin typeface="A3.OpenSans-San"/>
              </a:endParaRPr>
            </a:p>
          </p:txBody>
        </p:sp>
        <p:sp>
          <p:nvSpPr>
            <p:cNvPr id="22" name="圆角矩形 15">
              <a:extLst>
                <a:ext uri="{FF2B5EF4-FFF2-40B4-BE49-F238E27FC236}">
                  <a16:creationId xmlns:a16="http://schemas.microsoft.com/office/drawing/2014/main" xmlns="" id="{9ECD9336-D931-164B-0A87-6B26264D07A9}"/>
                </a:ext>
              </a:extLst>
            </p:cNvPr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ysClr val="window" lastClr="FFFFFF">
                <a:lumMod val="85000"/>
              </a:sysClr>
            </a:solidFill>
            <a:ln w="63500" cap="flat" cmpd="sng" algn="ctr">
              <a:solidFill>
                <a:srgbClr val="3F3F3F">
                  <a:lumMod val="85000"/>
                  <a:lumOff val="1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371600">
                <a:defRPr/>
              </a:pPr>
              <a:endParaRPr kumimoji="1" lang="zh-CN" altLang="en-US" sz="2700" kern="0">
                <a:solidFill>
                  <a:prstClr val="white"/>
                </a:solidFill>
                <a:latin typeface="A3.OpenSans-San"/>
              </a:endParaRPr>
            </a:p>
          </p:txBody>
        </p:sp>
      </p:grpSp>
      <p:sp>
        <p:nvSpPr>
          <p:cNvPr id="23" name="圆角矩形 16">
            <a:extLst>
              <a:ext uri="{FF2B5EF4-FFF2-40B4-BE49-F238E27FC236}">
                <a16:creationId xmlns:a16="http://schemas.microsoft.com/office/drawing/2014/main" xmlns="" id="{53F8BDFF-D231-3D64-880D-B00588405D27}"/>
              </a:ext>
            </a:extLst>
          </p:cNvPr>
          <p:cNvSpPr/>
          <p:nvPr/>
        </p:nvSpPr>
        <p:spPr>
          <a:xfrm>
            <a:off x="2619318" y="8156649"/>
            <a:ext cx="792957" cy="270000"/>
          </a:xfrm>
          <a:prstGeom prst="roundRect">
            <a:avLst/>
          </a:prstGeom>
          <a:solidFill>
            <a:srgbClr val="FFE799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4" name="Text 18">
            <a:extLst>
              <a:ext uri="{FF2B5EF4-FFF2-40B4-BE49-F238E27FC236}">
                <a16:creationId xmlns:a16="http://schemas.microsoft.com/office/drawing/2014/main" xmlns="" id="{4C46343D-0670-CCA7-8664-7ECD38C29B64}"/>
              </a:ext>
            </a:extLst>
          </p:cNvPr>
          <p:cNvSpPr txBox="1"/>
          <p:nvPr/>
        </p:nvSpPr>
        <p:spPr>
          <a:xfrm>
            <a:off x="8057894" y="3877832"/>
            <a:ext cx="90735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1371600">
              <a:defRPr/>
            </a:pPr>
            <a:r>
              <a:rPr kumimoji="1" lang="en-US" altLang="zh-CN" sz="10800" b="1" dirty="0">
                <a:ln w="19050" cap="sq">
                  <a:solidFill>
                    <a:srgbClr val="FC6E51"/>
                  </a:solidFill>
                </a:ln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32000">
                      <a:srgbClr val="4FC1E9">
                        <a:lumMod val="20000"/>
                        <a:lumOff val="80000"/>
                      </a:srgbClr>
                    </a:gs>
                    <a:gs pos="76000">
                      <a:srgbClr val="FF0000"/>
                    </a:gs>
                    <a:gs pos="43000">
                      <a:srgbClr val="FFFF00"/>
                    </a:gs>
                    <a:gs pos="5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UYỆN TẬP</a:t>
            </a:r>
            <a:endParaRPr kumimoji="1" lang="zh-CN" altLang="en-US" sz="10800" b="1" dirty="0">
              <a:ln w="19050" cap="sq">
                <a:solidFill>
                  <a:srgbClr val="FC6E51"/>
                </a:solidFill>
              </a:ln>
              <a:gradFill>
                <a:gsLst>
                  <a:gs pos="67000">
                    <a:srgbClr val="48CFAD">
                      <a:lumMod val="60000"/>
                      <a:lumOff val="40000"/>
                    </a:srgbClr>
                  </a:gs>
                  <a:gs pos="32000">
                    <a:srgbClr val="4FC1E9">
                      <a:lumMod val="20000"/>
                      <a:lumOff val="80000"/>
                    </a:srgbClr>
                  </a:gs>
                  <a:gs pos="76000">
                    <a:srgbClr val="FF0000"/>
                  </a:gs>
                  <a:gs pos="43000">
                    <a:srgbClr val="FFFF00"/>
                  </a:gs>
                  <a:gs pos="58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矩形 21">
            <a:extLst>
              <a:ext uri="{FF2B5EF4-FFF2-40B4-BE49-F238E27FC236}">
                <a16:creationId xmlns:a16="http://schemas.microsoft.com/office/drawing/2014/main" xmlns="" id="{4C283C9E-C2BA-B0ED-54C8-9E16DF6765CE}"/>
              </a:ext>
            </a:extLst>
          </p:cNvPr>
          <p:cNvSpPr/>
          <p:nvPr/>
        </p:nvSpPr>
        <p:spPr>
          <a:xfrm>
            <a:off x="17784544" y="3475085"/>
            <a:ext cx="665150" cy="3729162"/>
          </a:xfrm>
          <a:prstGeom prst="rect">
            <a:avLst/>
          </a:prstGeom>
          <a:solidFill>
            <a:srgbClr val="FCA1B7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6" name="椭圆 24">
            <a:extLst>
              <a:ext uri="{FF2B5EF4-FFF2-40B4-BE49-F238E27FC236}">
                <a16:creationId xmlns:a16="http://schemas.microsoft.com/office/drawing/2014/main" xmlns="" id="{32F80571-7C41-5412-7157-95218D458189}"/>
              </a:ext>
            </a:extLst>
          </p:cNvPr>
          <p:cNvSpPr/>
          <p:nvPr/>
        </p:nvSpPr>
        <p:spPr>
          <a:xfrm>
            <a:off x="7934570" y="850154"/>
            <a:ext cx="625763" cy="625763"/>
          </a:xfrm>
          <a:prstGeom prst="ellipse">
            <a:avLst/>
          </a:prstGeom>
          <a:solidFill>
            <a:srgbClr val="FCA1B7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16F3E816-8553-14C0-3E2F-5D395CBD110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545" y="3016187"/>
            <a:ext cx="3123461" cy="3123461"/>
          </a:xfrm>
          <a:prstGeom prst="rect">
            <a:avLst/>
          </a:prstGeom>
        </p:spPr>
      </p:pic>
      <p:pic>
        <p:nvPicPr>
          <p:cNvPr id="29" name="图片 22">
            <a:extLst>
              <a:ext uri="{FF2B5EF4-FFF2-40B4-BE49-F238E27FC236}">
                <a16:creationId xmlns:a16="http://schemas.microsoft.com/office/drawing/2014/main" xmlns="" id="{AC3C8687-7A71-50A0-AF34-9E69F1594D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700000">
            <a:off x="6908990" y="7222612"/>
            <a:ext cx="904169" cy="2651939"/>
          </a:xfrm>
          <a:prstGeom prst="rect">
            <a:avLst/>
          </a:prstGeom>
        </p:spPr>
      </p:pic>
      <p:sp>
        <p:nvSpPr>
          <p:cNvPr id="30" name="椭圆 23">
            <a:extLst>
              <a:ext uri="{FF2B5EF4-FFF2-40B4-BE49-F238E27FC236}">
                <a16:creationId xmlns:a16="http://schemas.microsoft.com/office/drawing/2014/main" xmlns="" id="{EE9D551C-E513-F41F-B1FB-981579300FB2}"/>
              </a:ext>
            </a:extLst>
          </p:cNvPr>
          <p:cNvSpPr/>
          <p:nvPr/>
        </p:nvSpPr>
        <p:spPr>
          <a:xfrm>
            <a:off x="16272929" y="1319029"/>
            <a:ext cx="858527" cy="858527"/>
          </a:xfrm>
          <a:prstGeom prst="ellipse">
            <a:avLst/>
          </a:prstGeom>
          <a:solidFill>
            <a:srgbClr val="FFE799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31" name="椭圆 25">
            <a:extLst>
              <a:ext uri="{FF2B5EF4-FFF2-40B4-BE49-F238E27FC236}">
                <a16:creationId xmlns:a16="http://schemas.microsoft.com/office/drawing/2014/main" xmlns="" id="{907BD9F8-28F9-88DF-32B7-9DF61E636248}"/>
              </a:ext>
            </a:extLst>
          </p:cNvPr>
          <p:cNvSpPr/>
          <p:nvPr/>
        </p:nvSpPr>
        <p:spPr>
          <a:xfrm>
            <a:off x="16329848" y="7908584"/>
            <a:ext cx="453266" cy="453266"/>
          </a:xfrm>
          <a:prstGeom prst="ellipse">
            <a:avLst/>
          </a:prstGeom>
          <a:solidFill>
            <a:srgbClr val="ED5565">
              <a:lumMod val="60000"/>
              <a:lumOff val="40000"/>
            </a:srgbClr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pic>
        <p:nvPicPr>
          <p:cNvPr id="32" name="image 102">
            <a:extLst>
              <a:ext uri="{FF2B5EF4-FFF2-40B4-BE49-F238E27FC236}">
                <a16:creationId xmlns:a16="http://schemas.microsoft.com/office/drawing/2014/main" xmlns="" id="{9867F018-AF12-FF0E-B818-5D8A8193D8E2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5400000">
            <a:off x="7325679" y="4254543"/>
            <a:ext cx="1400154" cy="1047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3195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73833" y="300851"/>
            <a:ext cx="17369981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06813" y="1562278"/>
            <a:ext cx="14909514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trình                        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466156"/>
              </p:ext>
            </p:extLst>
          </p:nvPr>
        </p:nvGraphicFramePr>
        <p:xfrm>
          <a:off x="8959447" y="1567478"/>
          <a:ext cx="46243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9447" y="1567478"/>
                        <a:ext cx="4624388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44622"/>
              </p:ext>
            </p:extLst>
          </p:nvPr>
        </p:nvGraphicFramePr>
        <p:xfrm>
          <a:off x="2184400" y="2379663"/>
          <a:ext cx="152844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4368600" imgH="482400" progId="Equation.DSMT4">
                  <p:embed/>
                </p:oleObj>
              </mc:Choice>
              <mc:Fallback>
                <p:oleObj name="Equation" r:id="rId5" imgW="436860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4400" y="2379663"/>
                        <a:ext cx="152844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2943" y="3797072"/>
            <a:ext cx="15542034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23481"/>
              </p:ext>
            </p:extLst>
          </p:nvPr>
        </p:nvGraphicFramePr>
        <p:xfrm>
          <a:off x="9184292" y="3764321"/>
          <a:ext cx="60055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434960" imgH="203040" progId="Equation.DSMT4">
                  <p:embed/>
                </p:oleObj>
              </mc:Choice>
              <mc:Fallback>
                <p:oleObj name="Equation" r:id="rId7" imgW="14349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4292" y="3764321"/>
                        <a:ext cx="600551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97551"/>
              </p:ext>
            </p:extLst>
          </p:nvPr>
        </p:nvGraphicFramePr>
        <p:xfrm>
          <a:off x="2160588" y="4681538"/>
          <a:ext cx="158146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4520880" imgH="482400" progId="Equation.DSMT4">
                  <p:embed/>
                </p:oleObj>
              </mc:Choice>
              <mc:Fallback>
                <p:oleObj name="Equation" r:id="rId9" imgW="452088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0588" y="4681538"/>
                        <a:ext cx="15814675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82318" y="6156159"/>
            <a:ext cx="16414527" cy="1817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</a:p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55881"/>
              </p:ext>
            </p:extLst>
          </p:nvPr>
        </p:nvGraphicFramePr>
        <p:xfrm>
          <a:off x="2337770" y="8204585"/>
          <a:ext cx="623888" cy="57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7770" y="8204585"/>
                        <a:ext cx="623888" cy="57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161779" y="7929276"/>
            <a:ext cx="5369219" cy="981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34903"/>
              </p:ext>
            </p:extLst>
          </p:nvPr>
        </p:nvGraphicFramePr>
        <p:xfrm>
          <a:off x="10425114" y="8193423"/>
          <a:ext cx="669132" cy="52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90440" imgH="164880" progId="Equation.DSMT4">
                  <p:embed/>
                </p:oleObj>
              </mc:Choice>
              <mc:Fallback>
                <p:oleObj name="Equation" r:id="rId13" imgW="19044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25114" y="8193423"/>
                        <a:ext cx="669132" cy="526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271641" y="7918391"/>
            <a:ext cx="6457772" cy="981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36513"/>
              </p:ext>
            </p:extLst>
          </p:nvPr>
        </p:nvGraphicFramePr>
        <p:xfrm>
          <a:off x="2316958" y="9235391"/>
          <a:ext cx="669131" cy="57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190440" imgH="164880" progId="Equation.DSMT4">
                  <p:embed/>
                </p:oleObj>
              </mc:Choice>
              <mc:Fallback>
                <p:oleObj name="Equation" r:id="rId15" imgW="1904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16958" y="9235391"/>
                        <a:ext cx="669131" cy="578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161779" y="8961074"/>
            <a:ext cx="5369219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40136"/>
              </p:ext>
            </p:extLst>
          </p:nvPr>
        </p:nvGraphicFramePr>
        <p:xfrm>
          <a:off x="10425113" y="9168716"/>
          <a:ext cx="669132" cy="57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190440" imgH="164880" progId="Equation.DSMT4">
                  <p:embed/>
                </p:oleObj>
              </mc:Choice>
              <mc:Fallback>
                <p:oleObj name="Equation" r:id="rId17" imgW="19044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25113" y="9168716"/>
                        <a:ext cx="669132" cy="578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271641" y="8892905"/>
            <a:ext cx="7372173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endParaRPr 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76714"/>
              </p:ext>
            </p:extLst>
          </p:nvPr>
        </p:nvGraphicFramePr>
        <p:xfrm>
          <a:off x="7620000" y="8769667"/>
          <a:ext cx="490538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139680" imgH="419040" progId="Equation.DSMT4">
                  <p:embed/>
                </p:oleObj>
              </mc:Choice>
              <mc:Fallback>
                <p:oleObj name="Equation" r:id="rId19" imgW="13968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20000" y="8769667"/>
                        <a:ext cx="490538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5343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06813" y="1562278"/>
            <a:ext cx="14909514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06813" y="4126769"/>
            <a:ext cx="4175705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110193" y="5025167"/>
            <a:ext cx="1865123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15665"/>
              </p:ext>
            </p:extLst>
          </p:nvPr>
        </p:nvGraphicFramePr>
        <p:xfrm>
          <a:off x="3741870" y="5200448"/>
          <a:ext cx="3774282" cy="68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01440" imgH="164880" progId="Equation.DSMT4">
                  <p:embed/>
                </p:oleObj>
              </mc:Choice>
              <mc:Fallback>
                <p:oleObj name="Equation" r:id="rId3" imgW="90144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1870" y="5200448"/>
                        <a:ext cx="3774282" cy="68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65027" y="5935124"/>
            <a:ext cx="12115562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66875"/>
              </p:ext>
            </p:extLst>
          </p:nvPr>
        </p:nvGraphicFramePr>
        <p:xfrm>
          <a:off x="2247416" y="6193315"/>
          <a:ext cx="795338" cy="63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7416" y="6193315"/>
                        <a:ext cx="795338" cy="635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50678"/>
              </p:ext>
            </p:extLst>
          </p:nvPr>
        </p:nvGraphicFramePr>
        <p:xfrm>
          <a:off x="6229350" y="5994400"/>
          <a:ext cx="46243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9350" y="5994400"/>
                        <a:ext cx="4624388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751082"/>
              </p:ext>
            </p:extLst>
          </p:nvPr>
        </p:nvGraphicFramePr>
        <p:xfrm>
          <a:off x="6889750" y="6940550"/>
          <a:ext cx="4465638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066680" imgH="419040" progId="Equation.DSMT4">
                  <p:embed/>
                </p:oleObj>
              </mc:Choice>
              <mc:Fallback>
                <p:oleObj name="Equation" r:id="rId9" imgW="1066680" imgH="419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9750" y="6940550"/>
                        <a:ext cx="4465638" cy="174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10173291" y="2676766"/>
            <a:ext cx="1088949" cy="10219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9434" y="702754"/>
            <a:ext cx="17369981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13F9676B-9BEE-6182-5BA6-72B7DC323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365872"/>
              </p:ext>
            </p:extLst>
          </p:nvPr>
        </p:nvGraphicFramePr>
        <p:xfrm>
          <a:off x="9296400" y="1507622"/>
          <a:ext cx="4622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4623096" imgH="844763" progId="Equation.DSMT4">
                  <p:embed/>
                </p:oleObj>
              </mc:Choice>
              <mc:Fallback>
                <p:oleObj name="Equation" r:id="rId11" imgW="4623096" imgH="8447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96400" y="1507622"/>
                        <a:ext cx="46228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1D1BD1D-1A49-4B59-287D-276ABB905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53201"/>
              </p:ext>
            </p:extLst>
          </p:nvPr>
        </p:nvGraphicFramePr>
        <p:xfrm>
          <a:off x="2247416" y="2580465"/>
          <a:ext cx="152844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5284586" imgH="1689129" progId="Equation.DSMT4">
                  <p:embed/>
                </p:oleObj>
              </mc:Choice>
              <mc:Fallback>
                <p:oleObj name="Equation" r:id="rId13" imgW="15284586" imgH="16891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7416" y="2580465"/>
                        <a:ext cx="152844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39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110193" y="5354876"/>
            <a:ext cx="1865123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343245"/>
              </p:ext>
            </p:extLst>
          </p:nvPr>
        </p:nvGraphicFramePr>
        <p:xfrm>
          <a:off x="3687146" y="5530359"/>
          <a:ext cx="5369720" cy="68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82680" imgH="164880" progId="Equation.DSMT4">
                  <p:embed/>
                </p:oleObj>
              </mc:Choice>
              <mc:Fallback>
                <p:oleObj name="Equation" r:id="rId3" imgW="128268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7146" y="5530359"/>
                        <a:ext cx="5369720" cy="68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65028" y="6264833"/>
            <a:ext cx="13879950" cy="884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30603"/>
              </p:ext>
            </p:extLst>
          </p:nvPr>
        </p:nvGraphicFramePr>
        <p:xfrm>
          <a:off x="6413500" y="7270750"/>
          <a:ext cx="542131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3500" y="7270750"/>
                        <a:ext cx="5421313" cy="174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12155"/>
              </p:ext>
            </p:extLst>
          </p:nvPr>
        </p:nvGraphicFramePr>
        <p:xfrm>
          <a:off x="6334125" y="6329363"/>
          <a:ext cx="60055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434960" imgH="203040" progId="Equation.DSMT4">
                  <p:embed/>
                </p:oleObj>
              </mc:Choice>
              <mc:Fallback>
                <p:oleObj name="Equation" r:id="rId7" imgW="143496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4125" y="6329363"/>
                        <a:ext cx="600551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1181760" y="2854279"/>
            <a:ext cx="1088949" cy="10219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9A47296-3AB7-B011-4563-EB96AA9CC99F}"/>
              </a:ext>
            </a:extLst>
          </p:cNvPr>
          <p:cNvSpPr txBox="1"/>
          <p:nvPr/>
        </p:nvSpPr>
        <p:spPr>
          <a:xfrm>
            <a:off x="1406813" y="4126769"/>
            <a:ext cx="4175705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512F886-B73B-C8EF-89F1-9F6B78ED7AED}"/>
              </a:ext>
            </a:extLst>
          </p:cNvPr>
          <p:cNvSpPr txBox="1"/>
          <p:nvPr/>
        </p:nvSpPr>
        <p:spPr>
          <a:xfrm>
            <a:off x="359434" y="702754"/>
            <a:ext cx="17369981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449E34E-4E7D-BC22-335B-FA40B9FE7879}"/>
              </a:ext>
            </a:extLst>
          </p:cNvPr>
          <p:cNvSpPr txBox="1"/>
          <p:nvPr/>
        </p:nvSpPr>
        <p:spPr>
          <a:xfrm>
            <a:off x="1828800" y="1612711"/>
            <a:ext cx="15542034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5E9D4228-DF49-BDB3-E2B9-B97782CE6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829450"/>
              </p:ext>
            </p:extLst>
          </p:nvPr>
        </p:nvGraphicFramePr>
        <p:xfrm>
          <a:off x="9581736" y="1611859"/>
          <a:ext cx="60055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81736" y="1611859"/>
                        <a:ext cx="600551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D21C59BE-1A3B-5C23-D8F4-A5221586E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7649"/>
              </p:ext>
            </p:extLst>
          </p:nvPr>
        </p:nvGraphicFramePr>
        <p:xfrm>
          <a:off x="1529037" y="2522031"/>
          <a:ext cx="158146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4520880" imgH="482400" progId="Equation.DSMT4">
                  <p:embed/>
                </p:oleObj>
              </mc:Choice>
              <mc:Fallback>
                <p:oleObj name="Equation" r:id="rId11" imgW="452088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9037" y="2522031"/>
                        <a:ext cx="15814675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94B037B9-FDDA-207B-7AF3-496751F37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84702"/>
              </p:ext>
            </p:extLst>
          </p:nvPr>
        </p:nvGraphicFramePr>
        <p:xfrm>
          <a:off x="2249004" y="6547392"/>
          <a:ext cx="793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793861" imgH="635059" progId="Equation.DSMT4">
                  <p:embed/>
                </p:oleObj>
              </mc:Choice>
              <mc:Fallback>
                <p:oleObj name="Equation" r:id="rId13" imgW="793861" imgH="6350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9004" y="6547392"/>
                        <a:ext cx="7937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73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8" grpId="0" animBg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1433238" y="6525743"/>
            <a:ext cx="10042980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02765"/>
              </p:ext>
            </p:extLst>
          </p:nvPr>
        </p:nvGraphicFramePr>
        <p:xfrm>
          <a:off x="3079750" y="6586538"/>
          <a:ext cx="78692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879560" imgH="203040" progId="Equation.DSMT4">
                  <p:embed/>
                </p:oleObj>
              </mc:Choice>
              <mc:Fallback>
                <p:oleObj name="Equation" r:id="rId3" imgW="187956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9750" y="6586538"/>
                        <a:ext cx="786923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10182690" y="4351042"/>
            <a:ext cx="1088949" cy="10219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D9E97E7-F4A3-C4D7-6540-BC655FB8C966}"/>
              </a:ext>
            </a:extLst>
          </p:cNvPr>
          <p:cNvSpPr txBox="1"/>
          <p:nvPr/>
        </p:nvSpPr>
        <p:spPr>
          <a:xfrm>
            <a:off x="685800" y="5253429"/>
            <a:ext cx="4175705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D54BE25-1B7D-5A59-6C2A-ACB3058A2520}"/>
              </a:ext>
            </a:extLst>
          </p:cNvPr>
          <p:cNvSpPr txBox="1"/>
          <p:nvPr/>
        </p:nvSpPr>
        <p:spPr>
          <a:xfrm>
            <a:off x="359434" y="702754"/>
            <a:ext cx="17369981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F237310-2995-AA8F-9124-2671FC24DFF9}"/>
              </a:ext>
            </a:extLst>
          </p:cNvPr>
          <p:cNvSpPr txBox="1"/>
          <p:nvPr/>
        </p:nvSpPr>
        <p:spPr>
          <a:xfrm>
            <a:off x="1433238" y="1555882"/>
            <a:ext cx="16414527" cy="1817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</a:p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31069597-4FE2-416B-7285-C6B4024ED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2621"/>
              </p:ext>
            </p:extLst>
          </p:nvPr>
        </p:nvGraphicFramePr>
        <p:xfrm>
          <a:off x="2388690" y="3604308"/>
          <a:ext cx="623888" cy="57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8690" y="3604308"/>
                        <a:ext cx="623888" cy="57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A706FA0-E171-99AC-9248-5E3ED69045B4}"/>
              </a:ext>
            </a:extLst>
          </p:cNvPr>
          <p:cNvSpPr txBox="1"/>
          <p:nvPr/>
        </p:nvSpPr>
        <p:spPr>
          <a:xfrm>
            <a:off x="3212699" y="3328999"/>
            <a:ext cx="5369219" cy="981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50EBE492-48AC-65F0-7F62-64BB18DA2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700842"/>
              </p:ext>
            </p:extLst>
          </p:nvPr>
        </p:nvGraphicFramePr>
        <p:xfrm>
          <a:off x="10476034" y="3593146"/>
          <a:ext cx="669132" cy="52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6034" y="3593146"/>
                        <a:ext cx="669132" cy="526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DB30E5F-6D45-71B3-F8CC-A2D88F215777}"/>
              </a:ext>
            </a:extLst>
          </p:cNvPr>
          <p:cNvSpPr txBox="1"/>
          <p:nvPr/>
        </p:nvSpPr>
        <p:spPr>
          <a:xfrm>
            <a:off x="11322561" y="3318114"/>
            <a:ext cx="6457772" cy="981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7BE46A62-9685-4F2B-148A-DF0EB57815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5137"/>
              </p:ext>
            </p:extLst>
          </p:nvPr>
        </p:nvGraphicFramePr>
        <p:xfrm>
          <a:off x="2367878" y="4635114"/>
          <a:ext cx="669131" cy="57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7878" y="4635114"/>
                        <a:ext cx="669131" cy="578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34F2ECA-823A-0A72-0C4E-0A4B7A4F5CBB}"/>
              </a:ext>
            </a:extLst>
          </p:cNvPr>
          <p:cNvSpPr txBox="1"/>
          <p:nvPr/>
        </p:nvSpPr>
        <p:spPr>
          <a:xfrm>
            <a:off x="3212699" y="4360797"/>
            <a:ext cx="5369219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93D8E37F-DE8D-7C82-3CFF-B318A982E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07170"/>
              </p:ext>
            </p:extLst>
          </p:nvPr>
        </p:nvGraphicFramePr>
        <p:xfrm>
          <a:off x="10476033" y="4568439"/>
          <a:ext cx="669132" cy="57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76033" y="4568439"/>
                        <a:ext cx="669132" cy="578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1DE06E4-D572-5CB3-8EB7-C2A4C83B7FD1}"/>
              </a:ext>
            </a:extLst>
          </p:cNvPr>
          <p:cNvSpPr txBox="1"/>
          <p:nvPr/>
        </p:nvSpPr>
        <p:spPr>
          <a:xfrm>
            <a:off x="11322561" y="4292628"/>
            <a:ext cx="7372173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endParaRPr 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34380A8E-5AE3-BB1E-BD41-E763DE56C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586850"/>
              </p:ext>
            </p:extLst>
          </p:nvPr>
        </p:nvGraphicFramePr>
        <p:xfrm>
          <a:off x="7652227" y="4226815"/>
          <a:ext cx="490538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39680" imgH="419040" progId="Equation.DSMT4">
                  <p:embed/>
                </p:oleObj>
              </mc:Choice>
              <mc:Fallback>
                <p:oleObj name="Equation" r:id="rId13" imgW="13968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52227" y="4226815"/>
                        <a:ext cx="490538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6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59037" y="5038133"/>
            <a:ext cx="18288000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6044" y="31687"/>
            <a:ext cx="17369981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66181"/>
              </p:ext>
            </p:extLst>
          </p:nvPr>
        </p:nvGraphicFramePr>
        <p:xfrm>
          <a:off x="5794375" y="46038"/>
          <a:ext cx="38814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75" y="46038"/>
                        <a:ext cx="388143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93003" y="894666"/>
            <a:ext cx="16764000" cy="1784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sử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. Không giải ph</a:t>
            </a:r>
            <a:r>
              <a:rPr lang="vi-VN" sz="390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ng trình, </a:t>
            </a:r>
          </a:p>
          <a:p>
            <a:pPr algn="just">
              <a:lnSpc>
                <a:spcPct val="150000"/>
              </a:lnSpc>
            </a:pP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hãy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633616"/>
              </p:ext>
            </p:extLst>
          </p:nvPr>
        </p:nvGraphicFramePr>
        <p:xfrm>
          <a:off x="3213609" y="921638"/>
          <a:ext cx="1499032" cy="109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80880" imgH="279360" progId="Equation.DSMT4">
                  <p:embed/>
                </p:oleObj>
              </mc:Choice>
              <mc:Fallback>
                <p:oleObj name="Equation" r:id="rId5" imgW="38088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3609" y="921638"/>
                        <a:ext cx="1499032" cy="109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94067"/>
              </p:ext>
            </p:extLst>
          </p:nvPr>
        </p:nvGraphicFramePr>
        <p:xfrm>
          <a:off x="3190873" y="2907411"/>
          <a:ext cx="117919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819160" imgH="291960" progId="Equation.DSMT4">
                  <p:embed/>
                </p:oleObj>
              </mc:Choice>
              <mc:Fallback>
                <p:oleObj name="Equation" r:id="rId7" imgW="281916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0873" y="2907411"/>
                        <a:ext cx="11791950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813082" y="4091059"/>
            <a:ext cx="1561454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67266"/>
              </p:ext>
            </p:extLst>
          </p:nvPr>
        </p:nvGraphicFramePr>
        <p:xfrm>
          <a:off x="5906047" y="4924213"/>
          <a:ext cx="30289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723600" imgH="266400" progId="Equation.DSMT4">
                  <p:embed/>
                </p:oleObj>
              </mc:Choice>
              <mc:Fallback>
                <p:oleObj name="Equation" r:id="rId9" imgW="72360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6047" y="4924213"/>
                        <a:ext cx="302895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434100" y="6195997"/>
            <a:ext cx="2554499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81996"/>
              </p:ext>
            </p:extLst>
          </p:nvPr>
        </p:nvGraphicFramePr>
        <p:xfrm>
          <a:off x="5605463" y="6037263"/>
          <a:ext cx="71231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701720" imgH="342720" progId="Equation.DSMT4">
                  <p:embed/>
                </p:oleObj>
              </mc:Choice>
              <mc:Fallback>
                <p:oleObj name="Equation" r:id="rId11" imgW="1701720" imgH="34272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5463" y="6037263"/>
                        <a:ext cx="7123112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922187" y="6976734"/>
            <a:ext cx="8657697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371706"/>
              </p:ext>
            </p:extLst>
          </p:nvPr>
        </p:nvGraphicFramePr>
        <p:xfrm>
          <a:off x="4186476" y="7432967"/>
          <a:ext cx="745331" cy="57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77480" imgH="139680" progId="Equation.DSMT4">
                  <p:embed/>
                </p:oleObj>
              </mc:Choice>
              <mc:Fallback>
                <p:oleObj name="Equation" r:id="rId13" imgW="177480" imgH="1396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86476" y="7432967"/>
                        <a:ext cx="745331" cy="57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69833"/>
              </p:ext>
            </p:extLst>
          </p:nvPr>
        </p:nvGraphicFramePr>
        <p:xfrm>
          <a:off x="13076238" y="7075488"/>
          <a:ext cx="15922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380880" imgH="279360" progId="Equation.DSMT4">
                  <p:embed/>
                </p:oleObj>
              </mc:Choice>
              <mc:Fallback>
                <p:oleObj name="Equation" r:id="rId15" imgW="380880" imgH="2793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76238" y="7075488"/>
                        <a:ext cx="1592262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481807" y="8067118"/>
            <a:ext cx="7255002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Theo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ete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59038"/>
              </p:ext>
            </p:extLst>
          </p:nvPr>
        </p:nvGraphicFramePr>
        <p:xfrm>
          <a:off x="9144000" y="7842250"/>
          <a:ext cx="3346450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799920" imgH="533160" progId="Equation.DSMT4">
                  <p:embed/>
                </p:oleObj>
              </mc:Choice>
              <mc:Fallback>
                <p:oleObj name="Equation" r:id="rId17" imgW="79992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4000" y="7842250"/>
                        <a:ext cx="3346450" cy="223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02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94267" y="97632"/>
          <a:ext cx="3881438" cy="74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927000" imgH="177480" progId="Equation.DSMT4">
                  <p:embed/>
                </p:oleObj>
              </mc:Choice>
              <mc:Fallback>
                <p:oleObj name="Equation" r:id="rId3" imgW="9270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267" y="97632"/>
                        <a:ext cx="3881438" cy="740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25477" y="1234576"/>
          <a:ext cx="159305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80880" imgH="215640" progId="Equation.DSMT4">
                  <p:embed/>
                </p:oleObj>
              </mc:Choice>
              <mc:Fallback>
                <p:oleObj name="Equation" r:id="rId5" imgW="38088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5477" y="1234576"/>
                        <a:ext cx="1593057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69362"/>
              </p:ext>
            </p:extLst>
          </p:nvPr>
        </p:nvGraphicFramePr>
        <p:xfrm>
          <a:off x="3784600" y="5724525"/>
          <a:ext cx="30289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723600" imgH="266400" progId="Equation.DSMT4">
                  <p:embed/>
                </p:oleObj>
              </mc:Choice>
              <mc:Fallback>
                <p:oleObj name="Equation" r:id="rId7" imgW="723600" imgH="266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600" y="5724525"/>
                        <a:ext cx="3028950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37828"/>
              </p:ext>
            </p:extLst>
          </p:nvPr>
        </p:nvGraphicFramePr>
        <p:xfrm>
          <a:off x="6813550" y="5705475"/>
          <a:ext cx="64849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549080" imgH="266400" progId="Equation.DSMT4">
                  <p:embed/>
                </p:oleObj>
              </mc:Choice>
              <mc:Fallback>
                <p:oleObj name="Equation" r:id="rId9" imgW="154908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3550" y="5705475"/>
                        <a:ext cx="6484938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10653"/>
              </p:ext>
            </p:extLst>
          </p:nvPr>
        </p:nvGraphicFramePr>
        <p:xfrm>
          <a:off x="4235450" y="6799263"/>
          <a:ext cx="696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663560" imgH="304560" progId="Equation.DSMT4">
                  <p:embed/>
                </p:oleObj>
              </mc:Choice>
              <mc:Fallback>
                <p:oleObj name="Equation" r:id="rId11" imgW="166356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35450" y="6799263"/>
                        <a:ext cx="6962775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26184"/>
              </p:ext>
            </p:extLst>
          </p:nvPr>
        </p:nvGraphicFramePr>
        <p:xfrm>
          <a:off x="4260850" y="7816850"/>
          <a:ext cx="52070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244520" imgH="342720" progId="Equation.DSMT4">
                  <p:embed/>
                </p:oleObj>
              </mc:Choice>
              <mc:Fallback>
                <p:oleObj name="Equation" r:id="rId13" imgW="1244520" imgH="34272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0850" y="7816850"/>
                        <a:ext cx="520700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01185"/>
              </p:ext>
            </p:extLst>
          </p:nvPr>
        </p:nvGraphicFramePr>
        <p:xfrm>
          <a:off x="9505950" y="8040688"/>
          <a:ext cx="27098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05950" y="8040688"/>
                        <a:ext cx="2709863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65260"/>
              </p:ext>
            </p:extLst>
          </p:nvPr>
        </p:nvGraphicFramePr>
        <p:xfrm>
          <a:off x="12158663" y="8167688"/>
          <a:ext cx="138350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330120" imgH="164880" progId="Equation.DSMT4">
                  <p:embed/>
                </p:oleObj>
              </mc:Choice>
              <mc:Fallback>
                <p:oleObj name="Equation" r:id="rId17" imgW="33012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58663" y="8167688"/>
                        <a:ext cx="1383507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ADE2A2B-4526-816B-35BE-195A798EB6F5}"/>
              </a:ext>
            </a:extLst>
          </p:cNvPr>
          <p:cNvSpPr txBox="1"/>
          <p:nvPr/>
        </p:nvSpPr>
        <p:spPr>
          <a:xfrm>
            <a:off x="911943" y="4900409"/>
            <a:ext cx="18288000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75D5629-B1B8-F168-6793-B2FF1ACA5F16}"/>
              </a:ext>
            </a:extLst>
          </p:cNvPr>
          <p:cNvSpPr txBox="1"/>
          <p:nvPr/>
        </p:nvSpPr>
        <p:spPr>
          <a:xfrm>
            <a:off x="566044" y="31687"/>
            <a:ext cx="17369981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7FAEFC9-AD0B-8941-9643-57EE66F4A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43845"/>
              </p:ext>
            </p:extLst>
          </p:nvPr>
        </p:nvGraphicFramePr>
        <p:xfrm>
          <a:off x="5794375" y="46038"/>
          <a:ext cx="38814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4375" y="46038"/>
                        <a:ext cx="3881438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BE6ED419-E708-4713-9CA6-51088F0A089A}"/>
              </a:ext>
            </a:extLst>
          </p:cNvPr>
          <p:cNvSpPr txBox="1"/>
          <p:nvPr/>
        </p:nvSpPr>
        <p:spPr>
          <a:xfrm>
            <a:off x="1493003" y="894666"/>
            <a:ext cx="16764000" cy="1784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sử               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. Không giải ph</a:t>
            </a:r>
            <a:r>
              <a:rPr lang="vi-VN" sz="390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ng trình, </a:t>
            </a:r>
          </a:p>
          <a:p>
            <a:pPr algn="just">
              <a:lnSpc>
                <a:spcPct val="150000"/>
              </a:lnSpc>
            </a:pPr>
            <a:r>
              <a:rPr lang="en-US" sz="3900">
                <a:latin typeface="Times New Roman" panose="02020603050405020304" pitchFamily="18" charset="0"/>
                <a:cs typeface="Times New Roman" panose="02020603050405020304" pitchFamily="18" charset="0"/>
              </a:rPr>
              <a:t> hãy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7933F3F3-0964-7773-CAB1-84DF930D5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023965"/>
              </p:ext>
            </p:extLst>
          </p:nvPr>
        </p:nvGraphicFramePr>
        <p:xfrm>
          <a:off x="3213609" y="921638"/>
          <a:ext cx="1499032" cy="109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380880" imgH="279360" progId="Equation.DSMT4">
                  <p:embed/>
                </p:oleObj>
              </mc:Choice>
              <mc:Fallback>
                <p:oleObj name="Equation" r:id="rId21" imgW="38088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13609" y="921638"/>
                        <a:ext cx="1499032" cy="109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343DA382-017D-818D-44A5-232980175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0850"/>
              </p:ext>
            </p:extLst>
          </p:nvPr>
        </p:nvGraphicFramePr>
        <p:xfrm>
          <a:off x="3190873" y="2907411"/>
          <a:ext cx="117919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2819160" imgH="291960" progId="Equation.DSMT4">
                  <p:embed/>
                </p:oleObj>
              </mc:Choice>
              <mc:Fallback>
                <p:oleObj name="Equation" r:id="rId23" imgW="281916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90873" y="2907411"/>
                        <a:ext cx="11791950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B008DCF-0301-0A3A-0321-F436337E167E}"/>
              </a:ext>
            </a:extLst>
          </p:cNvPr>
          <p:cNvSpPr txBox="1"/>
          <p:nvPr/>
        </p:nvSpPr>
        <p:spPr>
          <a:xfrm>
            <a:off x="8813082" y="4091059"/>
            <a:ext cx="1561454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2588FA9B-6172-2BCC-F835-092BF3149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12068"/>
              </p:ext>
            </p:extLst>
          </p:nvPr>
        </p:nvGraphicFramePr>
        <p:xfrm>
          <a:off x="5906047" y="4924213"/>
          <a:ext cx="30289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723600" imgH="266400" progId="Equation.DSMT4">
                  <p:embed/>
                </p:oleObj>
              </mc:Choice>
              <mc:Fallback>
                <p:oleObj name="Equation" r:id="rId25" imgW="72360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06047" y="4924213"/>
                        <a:ext cx="302895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12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2</TotalTime>
  <Words>452</Words>
  <Application>Microsoft Office PowerPoint</Application>
  <PresentationFormat>Custom</PresentationFormat>
  <Paragraphs>61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A3.OpenSans-San</vt:lpstr>
      <vt:lpstr>Symbol</vt:lpstr>
      <vt:lpstr>Calibri</vt:lpstr>
      <vt:lpstr>SimSun</vt:lpstr>
      <vt:lpstr>zihun7hao-wennuantongzhit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1</cp:revision>
  <dcterms:created xsi:type="dcterms:W3CDTF">2006-08-16T00:00:00Z</dcterms:created>
  <dcterms:modified xsi:type="dcterms:W3CDTF">2025-02-07T14:53:21Z</dcterms:modified>
  <dc:identifier>DAFWAZhnXwQ</dc:identifier>
</cp:coreProperties>
</file>